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300" r:id="rId2"/>
    <p:sldId id="290" r:id="rId3"/>
    <p:sldId id="291" r:id="rId4"/>
    <p:sldId id="302" r:id="rId5"/>
    <p:sldId id="303" r:id="rId6"/>
    <p:sldId id="293" r:id="rId7"/>
    <p:sldId id="294" r:id="rId8"/>
    <p:sldId id="301" r:id="rId9"/>
    <p:sldId id="295" r:id="rId10"/>
    <p:sldId id="274" r:id="rId11"/>
    <p:sldId id="259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CF989"/>
    <a:srgbClr val="F4E18E"/>
    <a:srgbClr val="F7D38B"/>
    <a:srgbClr val="FED284"/>
    <a:srgbClr val="648C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885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3635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06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383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072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8709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563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386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659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9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6495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651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075C9D-4F4E-4AAB-963B-A55E022F319A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47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9.jp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0" y="1066800"/>
            <a:ext cx="756264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t:</a:t>
            </a:r>
          </a:p>
          <a:p>
            <a:pPr algn="ctr"/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43. XÁC SUẤT THỰC NGHIỆM</a:t>
            </a:r>
            <a:endParaRPr lang="en-US" sz="36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17131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71800" y="206514"/>
            <a:ext cx="29549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O VIỆC</a:t>
            </a:r>
          </a:p>
        </p:txBody>
      </p:sp>
      <p:sp>
        <p:nvSpPr>
          <p:cNvPr id="4" name="Rectangle 3"/>
          <p:cNvSpPr/>
          <p:nvPr/>
        </p:nvSpPr>
        <p:spPr>
          <a:xfrm>
            <a:off x="685800" y="1752600"/>
            <a:ext cx="7924800" cy="24098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- Ôn tập các kiến thức về Xác suất thực nghiệm</a:t>
            </a: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- Làm bài tập 9.30, 9.31, 9.32-SGK.103</a:t>
            </a: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- Tìm hiểu Trò chơi xúc xắc phần Luyện tập chung để buổi học sau thực hiện.</a:t>
            </a:r>
            <a:endParaRPr lang="en-US" sz="2800" b="1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8176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7372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689044"/>
            <a:ext cx="4237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ố lần xuất hiện mặt sấp là: </a:t>
            </a:r>
          </a:p>
        </p:txBody>
      </p:sp>
      <p:sp>
        <p:nvSpPr>
          <p:cNvPr id="6" name="Rectangle 5"/>
          <p:cNvSpPr/>
          <p:nvPr/>
        </p:nvSpPr>
        <p:spPr>
          <a:xfrm>
            <a:off x="609600" y="1241555"/>
            <a:ext cx="8305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</a:rPr>
              <a:t>Có hai khả năng xảy ra sự kiện tung đồng xu: xuất hiện mặt sấp và không xuất hiện mặt sấp </a:t>
            </a:r>
            <a:endParaRPr lang="en-US" sz="2800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613529"/>
              </p:ext>
            </p:extLst>
          </p:nvPr>
        </p:nvGraphicFramePr>
        <p:xfrm>
          <a:off x="228599" y="2417426"/>
          <a:ext cx="8610601" cy="207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Bitmap Image" r:id="rId4" imgW="6287378" imgH="1476190" progId="Paint.Picture">
                  <p:embed/>
                </p:oleObj>
              </mc:Choice>
              <mc:Fallback>
                <p:oleObj name="Bitmap Image" r:id="rId4" imgW="6287378" imgH="147619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" y="2417426"/>
                        <a:ext cx="8610601" cy="2078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7934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10224"/>
          <a:stretch/>
        </p:blipFill>
        <p:spPr>
          <a:xfrm>
            <a:off x="1981200" y="0"/>
            <a:ext cx="6916415" cy="4844623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8331069"/>
              </p:ext>
            </p:extLst>
          </p:nvPr>
        </p:nvGraphicFramePr>
        <p:xfrm>
          <a:off x="1928326" y="4885234"/>
          <a:ext cx="6989761" cy="1964754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27225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Đỏ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Xanh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Vàng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Số lần (k)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Tỉ số (        )</a:t>
                      </a:r>
                    </a:p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74911"/>
              </p:ext>
            </p:extLst>
          </p:nvPr>
        </p:nvGraphicFramePr>
        <p:xfrm>
          <a:off x="2971800" y="5821680"/>
          <a:ext cx="533400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241195" imgH="431613" progId="Equation.DSMT4">
                  <p:embed/>
                </p:oleObj>
              </mc:Choice>
              <mc:Fallback>
                <p:oleObj name="Equation" r:id="rId5" imgW="241195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821680"/>
                        <a:ext cx="533400" cy="96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031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533400" y="1219200"/>
            <a:ext cx="8077200" cy="2819400"/>
          </a:xfrm>
          <a:prstGeom prst="roundRect">
            <a:avLst/>
          </a:prstGeom>
          <a:solidFill>
            <a:srgbClr val="FCF989"/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200000"/>
              </a:lnSpc>
            </a:pP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                                                         được gọi là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suất thực nghiệm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sự kiện </a:t>
            </a:r>
            <a:r>
              <a:rPr lang="en-US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i tên chỉ vào ô màu vàng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470476"/>
              </p:ext>
            </p:extLst>
          </p:nvPr>
        </p:nvGraphicFramePr>
        <p:xfrm>
          <a:off x="1600200" y="1447800"/>
          <a:ext cx="5092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4" imgW="5092560" imgH="914400" progId="Equation.DSMT4">
                  <p:embed/>
                </p:oleObj>
              </mc:Choice>
              <mc:Fallback>
                <p:oleObj name="Equation" r:id="rId4" imgW="5092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1447800"/>
                        <a:ext cx="5092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0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00" y="990600"/>
            <a:ext cx="6705600" cy="5791200"/>
          </a:xfrm>
          <a:prstGeom prst="rect">
            <a:avLst/>
          </a:prstGeom>
        </p:spPr>
      </p:pic>
      <p:sp>
        <p:nvSpPr>
          <p:cNvPr id="5" name="Cloud 4"/>
          <p:cNvSpPr/>
          <p:nvPr/>
        </p:nvSpPr>
        <p:spPr>
          <a:xfrm>
            <a:off x="5334000" y="0"/>
            <a:ext cx="3822510" cy="3048000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Xác suất thực nghiệm sự kiện tung đồng xu mặt xấp là bao nhiêu?</a:t>
            </a:r>
          </a:p>
        </p:txBody>
      </p:sp>
    </p:spTree>
    <p:extLst>
      <p:ext uri="{BB962C8B-B14F-4D97-AF65-F5344CB8AC3E}">
        <p14:creationId xmlns:p14="http://schemas.microsoft.com/office/powerpoint/2010/main" val="376938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277939"/>
            <a:ext cx="9144000" cy="5894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36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3" y="164614"/>
            <a:ext cx="9122689" cy="309341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3200" y="3414215"/>
            <a:ext cx="3026781" cy="184358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60588" y="3429000"/>
            <a:ext cx="452380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Tổng số lần gieo: 80 (lần)</a:t>
            </a:r>
            <a:endParaRPr lang="en-US" sz="3000" b="1"/>
          </a:p>
        </p:txBody>
      </p:sp>
      <p:sp>
        <p:nvSpPr>
          <p:cNvPr id="9" name="Rectangle 8"/>
          <p:cNvSpPr/>
          <p:nvPr/>
        </p:nvSpPr>
        <p:spPr>
          <a:xfrm>
            <a:off x="1958313" y="3931418"/>
            <a:ext cx="467108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Số lần An thắng là: 48 (lần)</a:t>
            </a:r>
            <a:endParaRPr lang="en-US" sz="3000" b="1"/>
          </a:p>
        </p:txBody>
      </p:sp>
      <p:sp>
        <p:nvSpPr>
          <p:cNvPr id="11" name="Rectangle 10"/>
          <p:cNvSpPr/>
          <p:nvPr/>
        </p:nvSpPr>
        <p:spPr>
          <a:xfrm>
            <a:off x="1933518" y="4518545"/>
            <a:ext cx="398378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Xác suất thực nghiệm: </a:t>
            </a:r>
            <a:endParaRPr lang="en-US" sz="3000" b="1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27854"/>
              </p:ext>
            </p:extLst>
          </p:nvPr>
        </p:nvGraphicFramePr>
        <p:xfrm>
          <a:off x="5845175" y="4354513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6" imgW="1346040" imgH="888840" progId="Equation.DSMT4">
                  <p:embed/>
                </p:oleObj>
              </mc:Choice>
              <mc:Fallback>
                <p:oleObj name="Equation" r:id="rId6" imgW="13460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5175" y="4354513"/>
                        <a:ext cx="1346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80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119" y="0"/>
            <a:ext cx="9155784" cy="32766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223923"/>
              </p:ext>
            </p:extLst>
          </p:nvPr>
        </p:nvGraphicFramePr>
        <p:xfrm>
          <a:off x="3443561" y="4403057"/>
          <a:ext cx="1509439" cy="85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5" imgW="787058" imgH="444307" progId="Equation.DSMT4">
                  <p:embed/>
                </p:oleObj>
              </mc:Choice>
              <mc:Fallback>
                <p:oleObj name="Equation" r:id="rId5" imgW="787058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561" y="4403057"/>
                        <a:ext cx="1509439" cy="854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92987"/>
              </p:ext>
            </p:extLst>
          </p:nvPr>
        </p:nvGraphicFramePr>
        <p:xfrm>
          <a:off x="3429000" y="6050671"/>
          <a:ext cx="1447800" cy="81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7" imgW="787320" imgH="444240" progId="Equation.DSMT4">
                  <p:embed/>
                </p:oleObj>
              </mc:Choice>
              <mc:Fallback>
                <p:oleObj name="Equation" r:id="rId7" imgW="78732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50671"/>
                        <a:ext cx="1447800" cy="81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-15924" y="3635515"/>
            <a:ext cx="905137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Số lần gieo mà chấm xuất hiện là số chẵn: 20 + 22 + 15 = 57</a:t>
            </a:r>
            <a:endParaRPr kumimoji="0" lang="en-US" sz="2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suất thực nghiệm của sự kiện Số chấm xuất hiện là số chẵn là: </a:t>
            </a:r>
            <a:endParaRPr kumimoji="0" lang="en-US" sz="2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-91125" y="5222706"/>
            <a:ext cx="9110186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Số lần gieo mà chấm xuất hiện lớn hơn 2 là: 100 – (15+20)=65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suất thực nghiệm của sự kiện Số chấm xuất hiện lớn hơn 2 là: </a:t>
            </a:r>
            <a:endParaRPr kumimoji="0" lang="en-US" sz="2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38475" y="3014990"/>
            <a:ext cx="96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</p:spTree>
    <p:extLst>
      <p:ext uri="{BB962C8B-B14F-4D97-AF65-F5344CB8AC3E}">
        <p14:creationId xmlns:p14="http://schemas.microsoft.com/office/powerpoint/2010/main" val="32787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3804781" cy="1143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52400" y="1143000"/>
            <a:ext cx="9321849" cy="41406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981" y="1678675"/>
            <a:ext cx="3330313" cy="40260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241" y="1641144"/>
            <a:ext cx="5784521" cy="4026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5021" y="2233683"/>
            <a:ext cx="9169021" cy="4624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72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46</TotalTime>
  <Words>233</Words>
  <Application>Microsoft Office PowerPoint</Application>
  <PresentationFormat>On-screen Show (4:3)</PresentationFormat>
  <Paragraphs>30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Times New Roman</vt:lpstr>
      <vt:lpstr>Office Theme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hao</cp:lastModifiedBy>
  <cp:revision>125</cp:revision>
  <dcterms:created xsi:type="dcterms:W3CDTF">2021-01-25T00:54:03Z</dcterms:created>
  <dcterms:modified xsi:type="dcterms:W3CDTF">2022-05-02T14:27:45Z</dcterms:modified>
</cp:coreProperties>
</file>